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6DDD" w:rsidRPr="005A5D5A" w:rsidRDefault="00BC6DDD" w:rsidP="00BC6DDD">
      <w:pPr>
        <w:spacing w:after="0" w:line="240" w:lineRule="auto"/>
        <w:outlineLvl w:val="1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t>Урок 127</w:t>
      </w:r>
      <w:r w:rsidRPr="005A5D5A">
        <w:rPr>
          <w:rFonts w:ascii="Times New Roman" w:hAnsi="Times New Roman"/>
          <w:b/>
          <w:noProof/>
          <w:sz w:val="24"/>
          <w:szCs w:val="24"/>
        </w:rPr>
        <w:t xml:space="preserve">                                                                                                   04 декабря 2020 года.</w:t>
      </w:r>
    </w:p>
    <w:p w:rsidR="00BC6DDD" w:rsidRDefault="00BC6DDD" w:rsidP="00BC6DDD">
      <w:pPr>
        <w:spacing w:before="100" w:beforeAutospacing="1" w:after="0" w:line="240" w:lineRule="auto"/>
        <w:outlineLvl w:val="1"/>
        <w:rPr>
          <w:rFonts w:ascii="Times New Roman" w:eastAsia="Times New Roman" w:hAnsi="Times New Roman"/>
          <w:b/>
          <w:bCs/>
          <w:sz w:val="24"/>
          <w:szCs w:val="28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8"/>
          <w:lang w:eastAsia="ru-RU"/>
        </w:rPr>
        <w:t>Ф.И. __________________________    группа________      «_____» ___________2020 г.</w:t>
      </w:r>
    </w:p>
    <w:p w:rsidR="00BC6DDD" w:rsidRDefault="00BC6DDD" w:rsidP="00BC6DDD">
      <w:pPr>
        <w:spacing w:before="100" w:beforeAutospacing="1" w:after="0" w:line="240" w:lineRule="auto"/>
        <w:outlineLvl w:val="1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8"/>
          <w:lang w:eastAsia="ru-RU"/>
        </w:rPr>
        <w:t xml:space="preserve">ЛПЗ  №  </w:t>
      </w:r>
      <w:r w:rsidRPr="005A5D5A">
        <w:rPr>
          <w:rFonts w:ascii="Times New Roman" w:eastAsia="Times New Roman" w:hAnsi="Times New Roman"/>
          <w:bCs/>
          <w:sz w:val="24"/>
          <w:szCs w:val="28"/>
          <w:u w:val="single"/>
          <w:lang w:eastAsia="ru-RU"/>
        </w:rPr>
        <w:t xml:space="preserve">45 </w:t>
      </w:r>
      <w:r>
        <w:rPr>
          <w:rFonts w:ascii="Times New Roman" w:eastAsia="Times New Roman" w:hAnsi="Times New Roman"/>
          <w:b/>
          <w:bCs/>
          <w:sz w:val="24"/>
          <w:szCs w:val="28"/>
          <w:lang w:eastAsia="ru-RU"/>
        </w:rPr>
        <w:t xml:space="preserve">     </w:t>
      </w: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пределение заряда электрона.</w:t>
      </w:r>
    </w:p>
    <w:p w:rsidR="00BC6DDD" w:rsidRPr="00E9224B" w:rsidRDefault="00BC6DDD" w:rsidP="00BC6DDD">
      <w:pPr>
        <w:spacing w:after="0" w:line="240" w:lineRule="auto"/>
        <w:outlineLvl w:val="2"/>
        <w:rPr>
          <w:rFonts w:ascii="Times New Roman" w:hAnsi="Times New Roman"/>
          <w:b/>
          <w:i/>
          <w:iCs/>
          <w:sz w:val="24"/>
          <w:szCs w:val="28"/>
        </w:rPr>
      </w:pPr>
      <w:r w:rsidRPr="00E9224B">
        <w:rPr>
          <w:rFonts w:ascii="Times New Roman" w:hAnsi="Times New Roman"/>
          <w:b/>
          <w:i/>
          <w:iCs/>
          <w:sz w:val="24"/>
          <w:szCs w:val="28"/>
        </w:rPr>
        <w:t>Оборудование и средства измерения:</w:t>
      </w:r>
    </w:p>
    <w:p w:rsidR="00BC6DDD" w:rsidRPr="00BC6DDD" w:rsidRDefault="00BC6DDD" w:rsidP="00BC6DDD">
      <w:pPr>
        <w:spacing w:after="0" w:line="240" w:lineRule="auto"/>
        <w:rPr>
          <w:rFonts w:ascii="Times New Roman" w:hAnsi="Times New Roman"/>
          <w:b/>
          <w:bCs/>
          <w:sz w:val="24"/>
        </w:rPr>
      </w:pPr>
      <w:r w:rsidRPr="00E9224B">
        <w:rPr>
          <w:rFonts w:ascii="Times New Roman" w:hAnsi="Times New Roman"/>
          <w:b/>
          <w:bCs/>
          <w:sz w:val="24"/>
        </w:rPr>
        <w:t>-  компью</w:t>
      </w:r>
      <w:r>
        <w:rPr>
          <w:rFonts w:ascii="Times New Roman" w:hAnsi="Times New Roman"/>
          <w:b/>
          <w:bCs/>
          <w:sz w:val="24"/>
        </w:rPr>
        <w:t>терная   модель «Электролиз меди</w:t>
      </w:r>
      <w:r w:rsidRPr="00E9224B">
        <w:rPr>
          <w:rFonts w:ascii="Times New Roman" w:hAnsi="Times New Roman"/>
          <w:b/>
          <w:bCs/>
          <w:sz w:val="24"/>
        </w:rPr>
        <w:t>»</w:t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noProof/>
          <w:sz w:val="24"/>
        </w:rPr>
        <w:sectPr w:rsidR="00BC6DDD" w:rsidSect="00BC6DDD">
          <w:type w:val="continuous"/>
          <w:pgSz w:w="11906" w:h="16838"/>
          <w:pgMar w:top="567" w:right="851" w:bottom="567" w:left="851" w:header="709" w:footer="709" w:gutter="0"/>
          <w:cols w:space="708"/>
          <w:docGrid w:linePitch="360"/>
        </w:sectPr>
      </w:pPr>
    </w:p>
    <w:p w:rsidR="00BC6DDD" w:rsidRDefault="00BC6DDD" w:rsidP="00BC6DDD">
      <w:pPr>
        <w:spacing w:after="0" w:line="24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489960" cy="2354580"/>
            <wp:effectExtent l="19050" t="0" r="0" b="0"/>
            <wp:docPr id="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8025" r="88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960" cy="2354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:rsidR="00BC6DDD" w:rsidRPr="00F5091C" w:rsidRDefault="00BC6DDD" w:rsidP="00BC6DDD">
      <w:pPr>
        <w:spacing w:after="0" w:line="240" w:lineRule="auto"/>
        <w:rPr>
          <w:rFonts w:ascii="Times New Roman" w:hAnsi="Times New Roman"/>
          <w:noProof/>
          <w:sz w:val="32"/>
        </w:rPr>
      </w:pPr>
      <w:r w:rsidRPr="00F5091C">
        <w:rPr>
          <w:rFonts w:ascii="Times New Roman" w:hAnsi="Times New Roman"/>
          <w:sz w:val="28"/>
        </w:rPr>
        <w:t xml:space="preserve">Последовательно соединены ванночка с голубым раствором </w:t>
      </w:r>
      <w:r w:rsidRPr="00F5091C">
        <w:rPr>
          <w:rFonts w:ascii="Times New Roman" w:hAnsi="Times New Roman"/>
          <w:b/>
          <w:sz w:val="28"/>
        </w:rPr>
        <w:t>медного купороса</w:t>
      </w:r>
      <w:r w:rsidRPr="00F5091C">
        <w:rPr>
          <w:rFonts w:ascii="Times New Roman" w:hAnsi="Times New Roman"/>
          <w:sz w:val="28"/>
        </w:rPr>
        <w:t xml:space="preserve"> </w:t>
      </w:r>
      <w:proofErr w:type="spellStart"/>
      <w:r w:rsidRPr="00F5091C">
        <w:rPr>
          <w:rFonts w:ascii="Times New Roman" w:hAnsi="Times New Roman"/>
          <w:b/>
          <w:sz w:val="28"/>
          <w:lang w:val="en-US"/>
        </w:rPr>
        <w:t>CuSO</w:t>
      </w:r>
      <w:proofErr w:type="spellEnd"/>
      <w:r w:rsidRPr="00F5091C">
        <w:rPr>
          <w:rFonts w:ascii="Cambria" w:hAnsi="Cambria"/>
          <w:b/>
          <w:sz w:val="28"/>
        </w:rPr>
        <w:t>₄</w:t>
      </w:r>
      <w:r w:rsidRPr="00F5091C">
        <w:rPr>
          <w:rFonts w:ascii="Times New Roman" w:hAnsi="Times New Roman"/>
          <w:sz w:val="28"/>
        </w:rPr>
        <w:t xml:space="preserve">   и опущенными в нее электродами, амперметр, ключ, лампа (или реостат), источник тока. Рядом – весы с разновесом и часы.</w:t>
      </w:r>
    </w:p>
    <w:p w:rsidR="00BC6DDD" w:rsidRDefault="00BC6DDD" w:rsidP="00BC6DDD">
      <w:pPr>
        <w:spacing w:after="0" w:line="240" w:lineRule="auto"/>
        <w:rPr>
          <w:noProof/>
          <w:lang w:eastAsia="ru-RU"/>
        </w:rPr>
        <w:sectPr w:rsidR="00BC6DDD" w:rsidSect="00386253">
          <w:type w:val="continuous"/>
          <w:pgSz w:w="11906" w:h="16838"/>
          <w:pgMar w:top="567" w:right="851" w:bottom="567" w:left="851" w:header="709" w:footer="709" w:gutter="0"/>
          <w:cols w:num="2" w:space="284" w:equalWidth="0">
            <w:col w:w="5670" w:space="284"/>
            <w:col w:w="4250"/>
          </w:cols>
          <w:docGrid w:linePitch="360"/>
        </w:sectPr>
      </w:pPr>
      <w:r>
        <w:rPr>
          <w:noProof/>
          <w:lang w:eastAsia="ru-RU"/>
        </w:rPr>
        <w:lastRenderedPageBreak/>
        <w:drawing>
          <wp:inline distT="0" distB="0" distL="0" distR="0">
            <wp:extent cx="1287780" cy="1424940"/>
            <wp:effectExtent l="19050" t="0" r="7620" b="0"/>
            <wp:docPr id="9" name="Рисунок 2" descr="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1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280160" cy="1424940"/>
            <wp:effectExtent l="19050" t="0" r="0" b="0"/>
            <wp:docPr id="3" name="Рисунок 3" descr="0006-008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006-008-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1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417320" cy="1569720"/>
            <wp:effectExtent l="19050" t="0" r="0" b="0"/>
            <wp:docPr id="4" name="Рисунок 4" descr="0006-009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0006-009-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1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DDD" w:rsidRPr="00386253" w:rsidRDefault="00BC6DDD" w:rsidP="00BC6DDD">
      <w:pPr>
        <w:spacing w:after="0" w:line="240" w:lineRule="auto"/>
        <w:rPr>
          <w:rFonts w:ascii="Times New Roman" w:hAnsi="Times New Roman"/>
          <w:b/>
          <w:sz w:val="26"/>
          <w:szCs w:val="26"/>
        </w:rPr>
        <w:sectPr w:rsidR="00BC6DDD" w:rsidRPr="00386253" w:rsidSect="00386253">
          <w:type w:val="continuous"/>
          <w:pgSz w:w="11906" w:h="16838"/>
          <w:pgMar w:top="567" w:right="851" w:bottom="567" w:left="851" w:header="709" w:footer="709" w:gutter="0"/>
          <w:cols w:space="708"/>
          <w:docGrid w:linePitch="360"/>
        </w:sectPr>
      </w:pPr>
      <w:r w:rsidRPr="00386253">
        <w:rPr>
          <w:rFonts w:ascii="Times New Roman" w:hAnsi="Times New Roman"/>
          <w:b/>
          <w:sz w:val="26"/>
          <w:szCs w:val="26"/>
        </w:rPr>
        <w:lastRenderedPageBreak/>
        <w:t xml:space="preserve">Проведение эксперимента, </w:t>
      </w:r>
      <w:r>
        <w:rPr>
          <w:rFonts w:ascii="Times New Roman" w:hAnsi="Times New Roman"/>
          <w:b/>
          <w:sz w:val="26"/>
          <w:szCs w:val="26"/>
        </w:rPr>
        <w:t>обработка результатов измерений</w:t>
      </w:r>
    </w:p>
    <w:p w:rsidR="00BC6DDD" w:rsidRPr="00386253" w:rsidRDefault="00BC6DDD" w:rsidP="00BC6DDD">
      <w:pPr>
        <w:spacing w:after="0" w:line="240" w:lineRule="auto"/>
        <w:rPr>
          <w:rFonts w:ascii="Times New Roman" w:hAnsi="Times New Roman"/>
          <w:sz w:val="26"/>
          <w:szCs w:val="26"/>
        </w:rPr>
        <w:sectPr w:rsidR="00BC6DDD" w:rsidRPr="00386253" w:rsidSect="00386253">
          <w:type w:val="continuous"/>
          <w:pgSz w:w="11906" w:h="16838"/>
          <w:pgMar w:top="567" w:right="851" w:bottom="567" w:left="851" w:header="709" w:footer="709" w:gutter="0"/>
          <w:cols w:space="708"/>
          <w:docGrid w:linePitch="360"/>
        </w:sectPr>
      </w:pPr>
    </w:p>
    <w:p w:rsidR="00BC6DDD" w:rsidRPr="00386253" w:rsidRDefault="00BC6DDD" w:rsidP="00BC6DDD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386253">
        <w:rPr>
          <w:rFonts w:ascii="Times New Roman" w:hAnsi="Times New Roman"/>
          <w:sz w:val="26"/>
          <w:szCs w:val="26"/>
        </w:rPr>
        <w:lastRenderedPageBreak/>
        <w:t xml:space="preserve">1. Приведите оборудование и средства измерения в начальное состояние, нажав кнопку сброс. </w:t>
      </w:r>
    </w:p>
    <w:p w:rsidR="00BC6DDD" w:rsidRPr="00386253" w:rsidRDefault="00BC6DDD" w:rsidP="00BC6DDD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386253">
        <w:rPr>
          <w:rFonts w:ascii="Times New Roman" w:hAnsi="Times New Roman"/>
          <w:sz w:val="26"/>
          <w:szCs w:val="26"/>
        </w:rPr>
        <w:t xml:space="preserve">2. Взвесьте катод </w:t>
      </w:r>
      <w:proofErr w:type="spellStart"/>
      <w:r w:rsidRPr="00386253">
        <w:rPr>
          <w:rFonts w:ascii="Times New Roman" w:hAnsi="Times New Roman"/>
          <w:b/>
          <w:sz w:val="26"/>
          <w:szCs w:val="26"/>
        </w:rPr>
        <w:t>m</w:t>
      </w:r>
      <w:proofErr w:type="spellEnd"/>
      <w:r w:rsidRPr="00386253">
        <w:rPr>
          <w:rFonts w:ascii="Cambria" w:hAnsi="Cambria"/>
          <w:b/>
          <w:sz w:val="26"/>
          <w:szCs w:val="26"/>
        </w:rPr>
        <w:t>₁</w:t>
      </w:r>
      <w:r w:rsidRPr="00386253">
        <w:rPr>
          <w:rFonts w:ascii="Times New Roman" w:hAnsi="Times New Roman"/>
          <w:sz w:val="26"/>
          <w:szCs w:val="26"/>
        </w:rPr>
        <w:t xml:space="preserve">   до начала опыта. Занесите результаты измерения в таблицу. </w:t>
      </w:r>
    </w:p>
    <w:p w:rsidR="00BC6DDD" w:rsidRPr="00386253" w:rsidRDefault="00BC6DDD" w:rsidP="00BC6DDD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386253">
        <w:rPr>
          <w:rFonts w:ascii="Times New Roman" w:hAnsi="Times New Roman"/>
          <w:sz w:val="26"/>
          <w:szCs w:val="26"/>
        </w:rPr>
        <w:t xml:space="preserve">3. Опустите  электрод в банку с раствором. Замкните ключ. </w:t>
      </w:r>
    </w:p>
    <w:p w:rsidR="00BC6DDD" w:rsidRPr="00386253" w:rsidRDefault="00BC6DDD" w:rsidP="00BC6DDD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386253">
        <w:rPr>
          <w:rFonts w:ascii="Times New Roman" w:hAnsi="Times New Roman"/>
          <w:sz w:val="26"/>
          <w:szCs w:val="26"/>
        </w:rPr>
        <w:t>4. Снимите показания амперметра</w:t>
      </w:r>
      <w:r w:rsidRPr="00386253">
        <w:rPr>
          <w:rFonts w:ascii="Times New Roman" w:hAnsi="Times New Roman"/>
          <w:b/>
          <w:sz w:val="26"/>
          <w:szCs w:val="26"/>
        </w:rPr>
        <w:t xml:space="preserve"> I</w:t>
      </w:r>
      <w:r w:rsidRPr="00386253">
        <w:rPr>
          <w:rFonts w:ascii="Times New Roman" w:hAnsi="Times New Roman"/>
          <w:sz w:val="26"/>
          <w:szCs w:val="26"/>
        </w:rPr>
        <w:t xml:space="preserve">. </w:t>
      </w:r>
    </w:p>
    <w:p w:rsidR="00BC6DDD" w:rsidRPr="00386253" w:rsidRDefault="00BC6DDD" w:rsidP="00BC6DDD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386253">
        <w:rPr>
          <w:rFonts w:ascii="Times New Roman" w:hAnsi="Times New Roman"/>
          <w:sz w:val="26"/>
          <w:szCs w:val="26"/>
        </w:rPr>
        <w:t xml:space="preserve">5. Процесс электролиза проводите в течение </w:t>
      </w:r>
      <w:r w:rsidRPr="001F1492">
        <w:rPr>
          <w:rFonts w:ascii="Times New Roman" w:hAnsi="Times New Roman"/>
          <w:b/>
          <w:sz w:val="26"/>
          <w:szCs w:val="26"/>
        </w:rPr>
        <w:t>20 мин.</w:t>
      </w:r>
      <w:r w:rsidRPr="00386253">
        <w:rPr>
          <w:rFonts w:ascii="Times New Roman" w:hAnsi="Times New Roman"/>
          <w:sz w:val="26"/>
          <w:szCs w:val="26"/>
        </w:rPr>
        <w:t xml:space="preserve"> Занесите в таблицу показания секундомера </w:t>
      </w:r>
      <w:proofErr w:type="spellStart"/>
      <w:r w:rsidRPr="00386253">
        <w:rPr>
          <w:rFonts w:ascii="Times New Roman" w:hAnsi="Times New Roman"/>
          <w:b/>
          <w:sz w:val="26"/>
          <w:szCs w:val="26"/>
        </w:rPr>
        <w:t>t</w:t>
      </w:r>
      <w:proofErr w:type="spellEnd"/>
      <w:r w:rsidRPr="00386253">
        <w:rPr>
          <w:rFonts w:ascii="Times New Roman" w:hAnsi="Times New Roman"/>
          <w:sz w:val="26"/>
          <w:szCs w:val="26"/>
        </w:rPr>
        <w:t>. Разомкните цепь.</w:t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  <w:sectPr w:rsidR="00BC6DDD" w:rsidSect="00386253">
          <w:type w:val="continuous"/>
          <w:pgSz w:w="11906" w:h="16838"/>
          <w:pgMar w:top="567" w:right="851" w:bottom="567" w:left="851" w:header="709" w:footer="709" w:gutter="0"/>
          <w:cols w:space="708"/>
          <w:docGrid w:linePitch="360"/>
        </w:sectPr>
      </w:pPr>
      <w:r w:rsidRPr="00386253">
        <w:rPr>
          <w:rFonts w:ascii="Times New Roman" w:hAnsi="Times New Roman"/>
          <w:sz w:val="26"/>
          <w:szCs w:val="26"/>
        </w:rPr>
        <w:t xml:space="preserve">6. Выньте катод и взвесьте его </w:t>
      </w:r>
      <w:proofErr w:type="spellStart"/>
      <w:r w:rsidRPr="00386253">
        <w:rPr>
          <w:rFonts w:ascii="Times New Roman" w:hAnsi="Times New Roman"/>
          <w:b/>
          <w:sz w:val="26"/>
          <w:szCs w:val="26"/>
        </w:rPr>
        <w:t>m</w:t>
      </w:r>
      <w:proofErr w:type="spellEnd"/>
      <w:r w:rsidRPr="00386253">
        <w:rPr>
          <w:rFonts w:ascii="Cambria" w:hAnsi="Cambria"/>
          <w:b/>
          <w:sz w:val="26"/>
          <w:szCs w:val="26"/>
        </w:rPr>
        <w:t>₂</w:t>
      </w:r>
      <w:r w:rsidRPr="00386253">
        <w:rPr>
          <w:rFonts w:ascii="Times New Roman" w:hAnsi="Times New Roman"/>
          <w:b/>
          <w:sz w:val="26"/>
          <w:szCs w:val="26"/>
        </w:rPr>
        <w:t>.</w:t>
      </w:r>
      <w:r w:rsidRPr="00386253">
        <w:rPr>
          <w:rFonts w:ascii="Times New Roman" w:hAnsi="Times New Roman"/>
          <w:sz w:val="26"/>
          <w:szCs w:val="26"/>
        </w:rPr>
        <w:t xml:space="preserve"> Занесите результаты измерения в таблицу</w:t>
      </w:r>
      <w:r>
        <w:rPr>
          <w:rFonts w:ascii="Times New Roman" w:hAnsi="Times New Roman"/>
          <w:sz w:val="26"/>
          <w:szCs w:val="26"/>
        </w:rPr>
        <w:t>.</w:t>
      </w:r>
    </w:p>
    <w:p w:rsidR="00BC6DDD" w:rsidRPr="001F1492" w:rsidRDefault="00BC6DDD" w:rsidP="00BC6DDD">
      <w:pPr>
        <w:spacing w:after="0" w:line="240" w:lineRule="auto"/>
        <w:rPr>
          <w:rFonts w:ascii="Times New Roman" w:hAnsi="Times New Roman"/>
          <w:sz w:val="28"/>
          <w:szCs w:val="24"/>
        </w:rPr>
      </w:pPr>
      <w:r w:rsidRPr="001F1492">
        <w:rPr>
          <w:rFonts w:ascii="Times New Roman" w:hAnsi="Times New Roman"/>
          <w:sz w:val="28"/>
          <w:szCs w:val="24"/>
        </w:rPr>
        <w:lastRenderedPageBreak/>
        <w:t xml:space="preserve">Вычислите </w:t>
      </w:r>
      <w:proofErr w:type="spellStart"/>
      <w:r w:rsidRPr="001F1492">
        <w:rPr>
          <w:rFonts w:ascii="Times New Roman" w:hAnsi="Times New Roman"/>
          <w:b/>
          <w:sz w:val="32"/>
          <w:szCs w:val="24"/>
        </w:rPr>
        <w:t>e</w:t>
      </w:r>
      <w:proofErr w:type="spellEnd"/>
      <w:r w:rsidRPr="001F1492">
        <w:rPr>
          <w:rFonts w:ascii="Times New Roman" w:hAnsi="Times New Roman"/>
          <w:sz w:val="28"/>
          <w:szCs w:val="24"/>
        </w:rPr>
        <w:t xml:space="preserve">. Формула для определения заряда электрона имеет вид: </w:t>
      </w:r>
    </w:p>
    <w:p w:rsidR="00BC6DDD" w:rsidRPr="00703E7D" w:rsidRDefault="0001179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1179D">
        <w:rPr>
          <w:rFonts w:ascii="Times New Roman" w:hAnsi="Times New Roman"/>
          <w:sz w:val="28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" o:spid="_x0000_s1026" type="#_x0000_t75" style="position:absolute;margin-left:6.9pt;margin-top:6.5pt;width:192.35pt;height:52.75pt;z-index:251660288">
            <v:imagedata r:id="rId10" o:title=""/>
          </v:shape>
          <o:OLEObject Type="Embed" ProgID="Equation.3" ShapeID="Object 6" DrawAspect="Content" ObjectID="_1668244166" r:id="rId11"/>
        </w:pict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( </w:t>
      </w:r>
      <w:proofErr w:type="spellStart"/>
      <w:r w:rsidRPr="001F1492">
        <w:rPr>
          <w:rFonts w:ascii="Times New Roman" w:hAnsi="Times New Roman"/>
          <w:sz w:val="28"/>
          <w:szCs w:val="24"/>
        </w:rPr>
        <w:t>m</w:t>
      </w:r>
      <w:proofErr w:type="spellEnd"/>
      <w:r>
        <w:rPr>
          <w:rFonts w:ascii="Cambria" w:hAnsi="Cambria"/>
          <w:sz w:val="24"/>
          <w:szCs w:val="24"/>
        </w:rPr>
        <w:t xml:space="preserve">₂ </w:t>
      </w:r>
      <w:r w:rsidRPr="00703E7D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1492">
        <w:rPr>
          <w:rFonts w:ascii="Times New Roman" w:hAnsi="Times New Roman"/>
          <w:sz w:val="28"/>
          <w:szCs w:val="24"/>
        </w:rPr>
        <w:t>m</w:t>
      </w:r>
      <w:proofErr w:type="spellEnd"/>
      <w:r>
        <w:rPr>
          <w:rFonts w:ascii="Cambria" w:hAnsi="Cambria"/>
          <w:sz w:val="24"/>
          <w:szCs w:val="24"/>
        </w:rPr>
        <w:t>₁</w:t>
      </w:r>
      <w:r w:rsidRPr="001F1492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Cambria" w:hAnsi="Cambria"/>
          <w:sz w:val="24"/>
          <w:szCs w:val="24"/>
        </w:rPr>
        <w:t xml:space="preserve"> </w:t>
      </w:r>
      <w:r w:rsidRPr="00703E7D">
        <w:rPr>
          <w:rFonts w:ascii="Times New Roman" w:hAnsi="Times New Roman"/>
          <w:sz w:val="24"/>
          <w:szCs w:val="24"/>
        </w:rPr>
        <w:t xml:space="preserve"> - масса </w:t>
      </w:r>
      <w:proofErr w:type="gramStart"/>
      <w:r w:rsidRPr="00703E7D">
        <w:rPr>
          <w:rFonts w:ascii="Times New Roman" w:hAnsi="Times New Roman"/>
          <w:sz w:val="24"/>
          <w:szCs w:val="24"/>
        </w:rPr>
        <w:t>выделившегося</w:t>
      </w:r>
      <w:proofErr w:type="gramEnd"/>
      <w:r w:rsidRPr="00703E7D">
        <w:rPr>
          <w:rFonts w:ascii="Times New Roman" w:hAnsi="Times New Roman"/>
          <w:sz w:val="24"/>
          <w:szCs w:val="24"/>
        </w:rPr>
        <w:t xml:space="preserve"> на электроде </w:t>
      </w:r>
      <w:r>
        <w:rPr>
          <w:rFonts w:ascii="Times New Roman" w:hAnsi="Times New Roman"/>
          <w:sz w:val="24"/>
          <w:szCs w:val="24"/>
        </w:rPr>
        <w:t xml:space="preserve">                                       </w:t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вещества,  </w:t>
      </w:r>
      <w:r w:rsidRPr="001F1492">
        <w:rPr>
          <w:rFonts w:ascii="Times New Roman" w:hAnsi="Times New Roman"/>
          <w:sz w:val="28"/>
          <w:szCs w:val="24"/>
        </w:rPr>
        <w:t>M</w:t>
      </w:r>
      <w:r w:rsidRPr="00703E7D">
        <w:rPr>
          <w:rFonts w:ascii="Times New Roman" w:hAnsi="Times New Roman"/>
          <w:sz w:val="24"/>
          <w:szCs w:val="24"/>
        </w:rPr>
        <w:t xml:space="preserve"> - молярная масса вещества,</w:t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</w:t>
      </w:r>
      <w:proofErr w:type="spellStart"/>
      <w:r w:rsidRPr="001F1492">
        <w:rPr>
          <w:rFonts w:ascii="Times New Roman" w:hAnsi="Times New Roman"/>
          <w:sz w:val="28"/>
          <w:szCs w:val="24"/>
        </w:rPr>
        <w:t>n</w:t>
      </w:r>
      <w:proofErr w:type="spellEnd"/>
      <w:r w:rsidRPr="00703E7D">
        <w:rPr>
          <w:rFonts w:ascii="Times New Roman" w:hAnsi="Times New Roman"/>
          <w:sz w:val="24"/>
          <w:szCs w:val="24"/>
        </w:rPr>
        <w:t xml:space="preserve"> - валентность этого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03E7D">
        <w:rPr>
          <w:rFonts w:ascii="Times New Roman" w:hAnsi="Times New Roman"/>
          <w:sz w:val="24"/>
          <w:szCs w:val="24"/>
        </w:rPr>
        <w:t>вещества,</w:t>
      </w:r>
    </w:p>
    <w:p w:rsidR="00BC6DDD" w:rsidRPr="00703E7D" w:rsidRDefault="0001179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s1028" type="#_x0000_t75" style="position:absolute;margin-left:297.2pt;margin-top:29.5pt;width:116.7pt;height:36.15pt;z-index:251662336" filled="t" strokecolor="red">
            <v:imagedata r:id="rId12" o:title=""/>
          </v:shape>
          <o:OLEObject Type="Embed" ProgID="Equation.3" ShapeID="_x0000_s1028" DrawAspect="Content" ObjectID="_1668244167" r:id="rId13"/>
        </w:pict>
      </w:r>
      <w:r w:rsidR="00BC6DDD">
        <w:rPr>
          <w:rFonts w:ascii="Times New Roman" w:hAnsi="Times New Roman"/>
          <w:sz w:val="24"/>
          <w:szCs w:val="24"/>
        </w:rPr>
        <w:t xml:space="preserve">                                                                         </w:t>
      </w:r>
      <w:proofErr w:type="gramStart"/>
      <w:r w:rsidR="00BC6DDD" w:rsidRPr="001F1492">
        <w:rPr>
          <w:rFonts w:ascii="Times New Roman" w:hAnsi="Times New Roman"/>
          <w:sz w:val="28"/>
          <w:szCs w:val="24"/>
        </w:rPr>
        <w:t>N</w:t>
      </w:r>
      <w:proofErr w:type="gramEnd"/>
      <w:r w:rsidR="00BC6DDD" w:rsidRPr="001F1492">
        <w:rPr>
          <w:rFonts w:ascii="Times New Roman" w:hAnsi="Times New Roman"/>
          <w:sz w:val="18"/>
          <w:szCs w:val="24"/>
        </w:rPr>
        <w:t>А</w:t>
      </w:r>
      <w:r w:rsidR="00BC6DDD" w:rsidRPr="00703E7D">
        <w:rPr>
          <w:rFonts w:ascii="Times New Roman" w:hAnsi="Times New Roman"/>
          <w:sz w:val="24"/>
          <w:szCs w:val="24"/>
        </w:rPr>
        <w:t xml:space="preserve"> -  постоянная Авогадро, </w:t>
      </w:r>
      <w:r w:rsidR="00BC6DDD" w:rsidRPr="001F1492">
        <w:rPr>
          <w:rFonts w:ascii="Times New Roman" w:hAnsi="Times New Roman"/>
          <w:sz w:val="28"/>
          <w:szCs w:val="24"/>
        </w:rPr>
        <w:t xml:space="preserve">I </w:t>
      </w:r>
      <w:r w:rsidR="00BC6DDD" w:rsidRPr="00703E7D">
        <w:rPr>
          <w:rFonts w:ascii="Times New Roman" w:hAnsi="Times New Roman"/>
          <w:sz w:val="24"/>
          <w:szCs w:val="24"/>
        </w:rPr>
        <w:t>- сила тока прошедшего через раствор электролита,</w:t>
      </w:r>
      <w:r w:rsidR="00BC6DDD" w:rsidRPr="001F1492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="00BC6DDD" w:rsidRPr="001F1492">
        <w:rPr>
          <w:rFonts w:ascii="Times New Roman" w:hAnsi="Times New Roman"/>
          <w:sz w:val="28"/>
          <w:szCs w:val="24"/>
        </w:rPr>
        <w:t>t</w:t>
      </w:r>
      <w:proofErr w:type="spellEnd"/>
      <w:r w:rsidR="00BC6DDD" w:rsidRPr="001F1492">
        <w:rPr>
          <w:rFonts w:ascii="Times New Roman" w:hAnsi="Times New Roman"/>
          <w:sz w:val="28"/>
          <w:szCs w:val="24"/>
        </w:rPr>
        <w:t xml:space="preserve"> </w:t>
      </w:r>
      <w:r w:rsidR="00BC6DDD" w:rsidRPr="00703E7D">
        <w:rPr>
          <w:rFonts w:ascii="Times New Roman" w:hAnsi="Times New Roman"/>
          <w:sz w:val="24"/>
          <w:szCs w:val="24"/>
        </w:rPr>
        <w:t>- время прохождения тока.</w:t>
      </w:r>
    </w:p>
    <w:p w:rsidR="00BC6DDD" w:rsidRPr="00703E7D" w:rsidRDefault="0001179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s1027" type="#_x0000_t75" style="position:absolute;margin-left:117.45pt;margin-top:6.6pt;width:133.55pt;height:20.25pt;z-index:251661312" filled="t" stroked="t" strokecolor="white">
            <v:imagedata r:id="rId14" o:title=""/>
          </v:shape>
          <o:OLEObject Type="Embed" ProgID="Equation.3" ShapeID="_x0000_s1027" DrawAspect="Content" ObjectID="_1668244168" r:id="rId15"/>
        </w:pict>
      </w:r>
    </w:p>
    <w:p w:rsidR="00BC6DDD" w:rsidRPr="00703E7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C6DDD" w:rsidRDefault="00BC6DDD" w:rsidP="00BC6DDD">
      <w:pPr>
        <w:spacing w:after="0" w:line="240" w:lineRule="auto"/>
        <w:rPr>
          <w:rFonts w:ascii="Times New Roman" w:hAnsi="Times New Roman"/>
          <w:sz w:val="28"/>
          <w:szCs w:val="24"/>
        </w:rPr>
      </w:pPr>
      <w:r w:rsidRPr="001F1492">
        <w:rPr>
          <w:rFonts w:ascii="Times New Roman" w:hAnsi="Times New Roman"/>
          <w:sz w:val="28"/>
          <w:szCs w:val="24"/>
        </w:rPr>
        <w:t>Результаты экспериментов:</w:t>
      </w:r>
    </w:p>
    <w:p w:rsidR="00BC6DDD" w:rsidRPr="001F1492" w:rsidRDefault="00BC6DDD" w:rsidP="00BC6DDD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tbl>
      <w:tblPr>
        <w:tblW w:w="0" w:type="auto"/>
        <w:tblInd w:w="10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6"/>
        <w:gridCol w:w="1417"/>
        <w:gridCol w:w="1701"/>
        <w:gridCol w:w="1701"/>
        <w:gridCol w:w="2388"/>
      </w:tblGrid>
      <w:tr w:rsidR="00BC6DDD" w:rsidRPr="00703E7D" w:rsidTr="004C705B">
        <w:tc>
          <w:tcPr>
            <w:tcW w:w="1526" w:type="dxa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proofErr w:type="spellStart"/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m</w:t>
            </w:r>
            <w:proofErr w:type="spellEnd"/>
            <w:r w:rsidRPr="001F1492">
              <w:rPr>
                <w:rFonts w:ascii="Cambria" w:hAnsi="Cambria"/>
                <w:b/>
                <w:sz w:val="28"/>
                <w:szCs w:val="24"/>
              </w:rPr>
              <w:t>₁</w:t>
            </w:r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,</w:t>
            </w:r>
            <w:r w:rsidRPr="001F1492">
              <w:rPr>
                <w:rFonts w:ascii="Times New Roman" w:hAnsi="Times New Roman"/>
                <w:sz w:val="28"/>
                <w:szCs w:val="24"/>
              </w:rPr>
              <w:t xml:space="preserve"> </w:t>
            </w:r>
            <w:r w:rsidRPr="001F1492">
              <w:rPr>
                <w:rFonts w:ascii="Times New Roman" w:hAnsi="Times New Roman"/>
                <w:i/>
                <w:sz w:val="28"/>
                <w:szCs w:val="24"/>
              </w:rPr>
              <w:t>кг</w:t>
            </w:r>
          </w:p>
        </w:tc>
        <w:tc>
          <w:tcPr>
            <w:tcW w:w="1417" w:type="dxa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proofErr w:type="spellStart"/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m</w:t>
            </w:r>
            <w:proofErr w:type="spellEnd"/>
            <w:r w:rsidRPr="001F1492">
              <w:rPr>
                <w:rFonts w:ascii="Cambria" w:hAnsi="Cambria"/>
                <w:b/>
                <w:sz w:val="28"/>
                <w:szCs w:val="24"/>
              </w:rPr>
              <w:t>₂</w:t>
            </w:r>
            <w:r w:rsidRPr="001F1492">
              <w:rPr>
                <w:rFonts w:ascii="Times New Roman" w:hAnsi="Times New Roman"/>
                <w:sz w:val="28"/>
                <w:szCs w:val="24"/>
              </w:rPr>
              <w:t xml:space="preserve">, </w:t>
            </w:r>
            <w:r w:rsidRPr="001F1492">
              <w:rPr>
                <w:rFonts w:ascii="Times New Roman" w:hAnsi="Times New Roman"/>
                <w:i/>
                <w:sz w:val="28"/>
                <w:szCs w:val="24"/>
              </w:rPr>
              <w:t>кг</w:t>
            </w:r>
          </w:p>
        </w:tc>
        <w:tc>
          <w:tcPr>
            <w:tcW w:w="1701" w:type="dxa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I</w:t>
            </w:r>
            <w:r w:rsidRPr="001F1492">
              <w:rPr>
                <w:rFonts w:ascii="Times New Roman" w:hAnsi="Times New Roman"/>
                <w:sz w:val="28"/>
                <w:szCs w:val="24"/>
              </w:rPr>
              <w:t>, А</w:t>
            </w:r>
          </w:p>
        </w:tc>
        <w:tc>
          <w:tcPr>
            <w:tcW w:w="1701" w:type="dxa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proofErr w:type="spellStart"/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t</w:t>
            </w:r>
            <w:proofErr w:type="spellEnd"/>
            <w:r w:rsidRPr="001F1492">
              <w:rPr>
                <w:rFonts w:ascii="Times New Roman" w:hAnsi="Times New Roman"/>
                <w:sz w:val="28"/>
                <w:szCs w:val="24"/>
              </w:rPr>
              <w:t>, с</w:t>
            </w:r>
          </w:p>
        </w:tc>
        <w:tc>
          <w:tcPr>
            <w:tcW w:w="2388" w:type="dxa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proofErr w:type="spellStart"/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e</w:t>
            </w:r>
            <w:proofErr w:type="spellEnd"/>
            <w:r w:rsidRPr="001F1492">
              <w:rPr>
                <w:rFonts w:ascii="Times New Roman" w:hAnsi="Times New Roman"/>
                <w:sz w:val="28"/>
                <w:szCs w:val="24"/>
              </w:rPr>
              <w:t>, Кл</w:t>
            </w:r>
          </w:p>
        </w:tc>
      </w:tr>
      <w:tr w:rsidR="00BC6DDD" w:rsidRPr="00703E7D" w:rsidTr="004C705B">
        <w:trPr>
          <w:trHeight w:val="537"/>
        </w:trPr>
        <w:tc>
          <w:tcPr>
            <w:tcW w:w="1526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388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</w:tr>
    </w:tbl>
    <w:p w:rsidR="00BC6DD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004060" cy="1356360"/>
            <wp:effectExtent l="19050" t="0" r="0" b="0"/>
            <wp:docPr id="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8025" r="83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35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080260" cy="1363980"/>
            <wp:effectExtent l="19050" t="0" r="0" b="0"/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26009" t="3937" r="32925" b="48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1363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noProof/>
          <w:lang w:eastAsia="ru-RU"/>
        </w:rPr>
        <w:drawing>
          <wp:inline distT="0" distB="0" distL="0" distR="0">
            <wp:extent cx="2026920" cy="1348740"/>
            <wp:effectExtent l="19050" t="0" r="0" b="0"/>
            <wp:docPr id="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14111" t="3445" r="14388" b="12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348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DDD" w:rsidRPr="00703E7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C6DDD" w:rsidRPr="00703E7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6598920" cy="4130040"/>
            <wp:effectExtent l="19050" t="0" r="0" b="0"/>
            <wp:docPr id="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14111" t="3445" r="14388" b="12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8920" cy="413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DDD" w:rsidRPr="00703E7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C6DDD" w:rsidRPr="001F1492" w:rsidRDefault="00BC6DDD" w:rsidP="00BC6DDD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  <w:r w:rsidRPr="001F1492">
        <w:rPr>
          <w:rFonts w:ascii="Times New Roman" w:hAnsi="Times New Roman"/>
          <w:b/>
          <w:sz w:val="28"/>
          <w:szCs w:val="24"/>
        </w:rPr>
        <w:t>Контрольный вопрос</w:t>
      </w:r>
    </w:p>
    <w:p w:rsidR="00BC6DDD" w:rsidRPr="00703E7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F1492">
        <w:rPr>
          <w:rFonts w:ascii="Times New Roman" w:hAnsi="Times New Roman"/>
          <w:sz w:val="28"/>
          <w:szCs w:val="24"/>
        </w:rPr>
        <w:t>Можно ли, используя данный метод измерения заряда электрона, повысить точность результата?</w:t>
      </w:r>
      <w:r>
        <w:rPr>
          <w:rFonts w:ascii="Times New Roman" w:hAnsi="Times New Roman"/>
          <w:sz w:val="28"/>
          <w:szCs w:val="24"/>
        </w:rPr>
        <w:t xml:space="preserve"> </w:t>
      </w:r>
      <w:r w:rsidRPr="001F1492">
        <w:rPr>
          <w:rFonts w:ascii="Times New Roman" w:hAnsi="Times New Roman"/>
          <w:sz w:val="28"/>
          <w:szCs w:val="24"/>
        </w:rPr>
        <w:t xml:space="preserve"> Как? </w:t>
      </w:r>
      <w:r w:rsidRPr="00703E7D">
        <w:rPr>
          <w:rFonts w:ascii="Times New Roman" w:hAnsi="Times New Roman"/>
          <w:sz w:val="24"/>
          <w:szCs w:val="24"/>
        </w:rPr>
        <w:t>__________________________________________________________________________________________________________________________________________________________________________</w:t>
      </w:r>
    </w:p>
    <w:p w:rsidR="00BC6DDD" w:rsidRDefault="00BC6DDD" w:rsidP="00BC6DDD">
      <w:pPr>
        <w:spacing w:after="0"/>
      </w:pPr>
    </w:p>
    <w:p w:rsidR="00BC6DDD" w:rsidRDefault="00BC6DDD" w:rsidP="00BC6DDD"/>
    <w:p w:rsidR="00BC6DDD" w:rsidRDefault="00BC6DDD" w:rsidP="00BC6DDD"/>
    <w:p w:rsidR="00BC6DDD" w:rsidRDefault="00BC6DDD" w:rsidP="00BC6DDD"/>
    <w:p w:rsidR="00BC6DDD" w:rsidRDefault="00BC6DDD" w:rsidP="00BC6DDD">
      <w:r>
        <w:t xml:space="preserve">                    </w:t>
      </w:r>
    </w:p>
    <w:p w:rsidR="00BC6DDD" w:rsidRDefault="00BC6DDD" w:rsidP="00BC6DDD"/>
    <w:p w:rsidR="00BC6DDD" w:rsidRDefault="00BC6DDD" w:rsidP="00BC6DDD"/>
    <w:p w:rsidR="00BC6DDD" w:rsidRDefault="00BC6DDD" w:rsidP="00BC6DDD"/>
    <w:p w:rsidR="00BC6DDD" w:rsidRDefault="00BC6DDD" w:rsidP="00BC6DDD"/>
    <w:p w:rsidR="00BC6DDD" w:rsidRDefault="00BC6DDD" w:rsidP="00BC6DDD"/>
    <w:p w:rsidR="00BC6DDD" w:rsidRPr="000C7EC6" w:rsidRDefault="00BC6DDD" w:rsidP="00BC6DDD">
      <w:pPr>
        <w:spacing w:after="0" w:line="240" w:lineRule="auto"/>
        <w:outlineLvl w:val="1"/>
        <w:rPr>
          <w:rFonts w:ascii="Times New Roman" w:eastAsia="Times New Roman" w:hAnsi="Times New Roman"/>
          <w:bCs/>
          <w:i/>
          <w:sz w:val="24"/>
          <w:szCs w:val="24"/>
          <w:lang w:eastAsia="ru-RU"/>
        </w:rPr>
      </w:pPr>
      <w:r w:rsidRPr="00451F81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lastRenderedPageBreak/>
        <w:t>Записываем кр</w:t>
      </w:r>
      <w:r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 xml:space="preserve">атко в тетради выполнение работы, фотографируем и высылаем в </w:t>
      </w:r>
      <w:proofErr w:type="spellStart"/>
      <w:r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Canvas</w:t>
      </w:r>
      <w:proofErr w:type="spellEnd"/>
      <w:r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 xml:space="preserve"> или </w:t>
      </w:r>
      <w:proofErr w:type="spellStart"/>
      <w:r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Вацап</w:t>
      </w:r>
      <w:proofErr w:type="spellEnd"/>
      <w:r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.</w:t>
      </w:r>
    </w:p>
    <w:p w:rsidR="00BC6DDD" w:rsidRDefault="00BC6DDD" w:rsidP="00BC6DDD">
      <w:pPr>
        <w:spacing w:after="0" w:line="240" w:lineRule="auto"/>
        <w:outlineLvl w:val="1"/>
        <w:rPr>
          <w:rFonts w:ascii="Times New Roman" w:hAnsi="Times New Roman"/>
          <w:b/>
          <w:sz w:val="24"/>
        </w:rPr>
      </w:pPr>
    </w:p>
    <w:p w:rsidR="00BC6DDD" w:rsidRPr="001054FF" w:rsidRDefault="00BC6DDD" w:rsidP="00BC6DDD">
      <w:pPr>
        <w:spacing w:after="0" w:line="240" w:lineRule="auto"/>
        <w:outlineLvl w:val="1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1054FF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Ф.И.</w:t>
      </w: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____________________________     группа  </w:t>
      </w:r>
      <w:r w:rsidRPr="00BF2A5A">
        <w:rPr>
          <w:rFonts w:ascii="Times New Roman" w:eastAsia="Times New Roman" w:hAnsi="Times New Roman"/>
          <w:bCs/>
          <w:sz w:val="24"/>
          <w:szCs w:val="24"/>
          <w:u w:val="single"/>
          <w:lang w:eastAsia="ru-RU"/>
        </w:rPr>
        <w:t>ФТ-2</w:t>
      </w: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                 « 04 »  декабря </w:t>
      </w:r>
      <w:r w:rsidRPr="001054FF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020 г</w:t>
      </w: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да.</w:t>
      </w:r>
    </w:p>
    <w:p w:rsidR="00BC6DDD" w:rsidRDefault="00BC6DDD" w:rsidP="00BC6DDD">
      <w:pPr>
        <w:spacing w:before="100" w:beforeAutospacing="1" w:after="0" w:line="240" w:lineRule="auto"/>
        <w:outlineLvl w:val="1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8"/>
          <w:lang w:eastAsia="ru-RU"/>
        </w:rPr>
        <w:t xml:space="preserve">ЛПЗ  №  </w:t>
      </w:r>
      <w:r w:rsidRPr="005A5D5A">
        <w:rPr>
          <w:rFonts w:ascii="Times New Roman" w:eastAsia="Times New Roman" w:hAnsi="Times New Roman"/>
          <w:bCs/>
          <w:sz w:val="24"/>
          <w:szCs w:val="28"/>
          <w:u w:val="single"/>
          <w:lang w:eastAsia="ru-RU"/>
        </w:rPr>
        <w:t xml:space="preserve">45 </w:t>
      </w:r>
      <w:r>
        <w:rPr>
          <w:rFonts w:ascii="Times New Roman" w:eastAsia="Times New Roman" w:hAnsi="Times New Roman"/>
          <w:b/>
          <w:bCs/>
          <w:sz w:val="24"/>
          <w:szCs w:val="28"/>
          <w:lang w:eastAsia="ru-RU"/>
        </w:rPr>
        <w:t xml:space="preserve">     </w:t>
      </w: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пределение заряда электрона.</w:t>
      </w:r>
    </w:p>
    <w:p w:rsidR="00BC6DDD" w:rsidRDefault="00BC6DDD" w:rsidP="00BC6DDD"/>
    <w:p w:rsidR="00BC6DDD" w:rsidRPr="001F1492" w:rsidRDefault="00BC6DDD" w:rsidP="00BC6DDD">
      <w:pPr>
        <w:spacing w:after="0" w:line="240" w:lineRule="auto"/>
        <w:rPr>
          <w:rFonts w:ascii="Times New Roman" w:hAnsi="Times New Roman"/>
          <w:sz w:val="28"/>
          <w:szCs w:val="24"/>
        </w:rPr>
      </w:pPr>
      <w:r w:rsidRPr="001F1492">
        <w:rPr>
          <w:rFonts w:ascii="Times New Roman" w:hAnsi="Times New Roman"/>
          <w:sz w:val="28"/>
          <w:szCs w:val="24"/>
        </w:rPr>
        <w:t xml:space="preserve">Вычислите </w:t>
      </w:r>
      <w:proofErr w:type="spellStart"/>
      <w:r w:rsidRPr="001F1492">
        <w:rPr>
          <w:rFonts w:ascii="Times New Roman" w:hAnsi="Times New Roman"/>
          <w:b/>
          <w:sz w:val="32"/>
          <w:szCs w:val="24"/>
        </w:rPr>
        <w:t>e</w:t>
      </w:r>
      <w:proofErr w:type="spellEnd"/>
      <w:r w:rsidRPr="001F1492">
        <w:rPr>
          <w:rFonts w:ascii="Times New Roman" w:hAnsi="Times New Roman"/>
          <w:sz w:val="28"/>
          <w:szCs w:val="24"/>
        </w:rPr>
        <w:t xml:space="preserve">. Формула для определения заряда электрона имеет вид: </w:t>
      </w:r>
    </w:p>
    <w:p w:rsidR="00BC6DDD" w:rsidRPr="00703E7D" w:rsidRDefault="0001179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1179D">
        <w:rPr>
          <w:rFonts w:ascii="Times New Roman" w:hAnsi="Times New Roman"/>
          <w:sz w:val="28"/>
          <w:szCs w:val="24"/>
        </w:rPr>
        <w:pict>
          <v:shape id="_x0000_s1029" type="#_x0000_t75" style="position:absolute;margin-left:6.9pt;margin-top:6.5pt;width:192.35pt;height:52.75pt;z-index:251663360">
            <v:imagedata r:id="rId10" o:title=""/>
          </v:shape>
          <o:OLEObject Type="Embed" ProgID="Equation.3" ShapeID="_x0000_s1029" DrawAspect="Content" ObjectID="_1668244169" r:id="rId20"/>
        </w:pict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( </w:t>
      </w:r>
      <w:proofErr w:type="spellStart"/>
      <w:r w:rsidRPr="001F1492">
        <w:rPr>
          <w:rFonts w:ascii="Times New Roman" w:hAnsi="Times New Roman"/>
          <w:sz w:val="28"/>
          <w:szCs w:val="24"/>
        </w:rPr>
        <w:t>m</w:t>
      </w:r>
      <w:proofErr w:type="spellEnd"/>
      <w:r>
        <w:rPr>
          <w:rFonts w:ascii="Cambria" w:hAnsi="Cambria"/>
          <w:sz w:val="24"/>
          <w:szCs w:val="24"/>
        </w:rPr>
        <w:t xml:space="preserve">₂ </w:t>
      </w:r>
      <w:r w:rsidRPr="00703E7D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F1492">
        <w:rPr>
          <w:rFonts w:ascii="Times New Roman" w:hAnsi="Times New Roman"/>
          <w:sz w:val="28"/>
          <w:szCs w:val="24"/>
        </w:rPr>
        <w:t>m</w:t>
      </w:r>
      <w:proofErr w:type="spellEnd"/>
      <w:r>
        <w:rPr>
          <w:rFonts w:ascii="Cambria" w:hAnsi="Cambria"/>
          <w:sz w:val="24"/>
          <w:szCs w:val="24"/>
        </w:rPr>
        <w:t>₁</w:t>
      </w:r>
      <w:r w:rsidRPr="001F1492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Cambria" w:hAnsi="Cambria"/>
          <w:sz w:val="24"/>
          <w:szCs w:val="24"/>
        </w:rPr>
        <w:t xml:space="preserve"> </w:t>
      </w:r>
      <w:r w:rsidRPr="00703E7D">
        <w:rPr>
          <w:rFonts w:ascii="Times New Roman" w:hAnsi="Times New Roman"/>
          <w:sz w:val="24"/>
          <w:szCs w:val="24"/>
        </w:rPr>
        <w:t xml:space="preserve"> - масса </w:t>
      </w:r>
      <w:proofErr w:type="gramStart"/>
      <w:r w:rsidRPr="00703E7D">
        <w:rPr>
          <w:rFonts w:ascii="Times New Roman" w:hAnsi="Times New Roman"/>
          <w:sz w:val="24"/>
          <w:szCs w:val="24"/>
        </w:rPr>
        <w:t>выделившегося</w:t>
      </w:r>
      <w:proofErr w:type="gramEnd"/>
      <w:r w:rsidRPr="00703E7D">
        <w:rPr>
          <w:rFonts w:ascii="Times New Roman" w:hAnsi="Times New Roman"/>
          <w:sz w:val="24"/>
          <w:szCs w:val="24"/>
        </w:rPr>
        <w:t xml:space="preserve"> на электроде </w:t>
      </w:r>
      <w:r>
        <w:rPr>
          <w:rFonts w:ascii="Times New Roman" w:hAnsi="Times New Roman"/>
          <w:sz w:val="24"/>
          <w:szCs w:val="24"/>
        </w:rPr>
        <w:t xml:space="preserve">                                       </w:t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вещества,  </w:t>
      </w:r>
      <w:r w:rsidRPr="001F1492">
        <w:rPr>
          <w:rFonts w:ascii="Times New Roman" w:hAnsi="Times New Roman"/>
          <w:sz w:val="28"/>
          <w:szCs w:val="24"/>
        </w:rPr>
        <w:t>M</w:t>
      </w:r>
      <w:r w:rsidRPr="00703E7D">
        <w:rPr>
          <w:rFonts w:ascii="Times New Roman" w:hAnsi="Times New Roman"/>
          <w:sz w:val="24"/>
          <w:szCs w:val="24"/>
        </w:rPr>
        <w:t xml:space="preserve"> - молярная масса вещества,</w:t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</w:t>
      </w:r>
      <w:proofErr w:type="spellStart"/>
      <w:r w:rsidRPr="001F1492">
        <w:rPr>
          <w:rFonts w:ascii="Times New Roman" w:hAnsi="Times New Roman"/>
          <w:sz w:val="28"/>
          <w:szCs w:val="24"/>
        </w:rPr>
        <w:t>n</w:t>
      </w:r>
      <w:proofErr w:type="spellEnd"/>
      <w:r w:rsidRPr="00703E7D">
        <w:rPr>
          <w:rFonts w:ascii="Times New Roman" w:hAnsi="Times New Roman"/>
          <w:sz w:val="24"/>
          <w:szCs w:val="24"/>
        </w:rPr>
        <w:t xml:space="preserve"> - валентность этого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03E7D">
        <w:rPr>
          <w:rFonts w:ascii="Times New Roman" w:hAnsi="Times New Roman"/>
          <w:sz w:val="24"/>
          <w:szCs w:val="24"/>
        </w:rPr>
        <w:t>вещества,</w:t>
      </w:r>
    </w:p>
    <w:p w:rsidR="00BC6DDD" w:rsidRPr="00703E7D" w:rsidRDefault="0001179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s1031" type="#_x0000_t75" style="position:absolute;margin-left:297.2pt;margin-top:29.5pt;width:116.7pt;height:36.15pt;z-index:251665408" filled="t" strokecolor="red">
            <v:imagedata r:id="rId12" o:title=""/>
          </v:shape>
          <o:OLEObject Type="Embed" ProgID="Equation.3" ShapeID="_x0000_s1031" DrawAspect="Content" ObjectID="_1668244170" r:id="rId21"/>
        </w:pict>
      </w:r>
      <w:r w:rsidR="00BC6DDD">
        <w:rPr>
          <w:rFonts w:ascii="Times New Roman" w:hAnsi="Times New Roman"/>
          <w:sz w:val="24"/>
          <w:szCs w:val="24"/>
        </w:rPr>
        <w:t xml:space="preserve">                                                                         </w:t>
      </w:r>
      <w:proofErr w:type="gramStart"/>
      <w:r w:rsidR="00BC6DDD" w:rsidRPr="001F1492">
        <w:rPr>
          <w:rFonts w:ascii="Times New Roman" w:hAnsi="Times New Roman"/>
          <w:sz w:val="28"/>
          <w:szCs w:val="24"/>
        </w:rPr>
        <w:t>N</w:t>
      </w:r>
      <w:proofErr w:type="gramEnd"/>
      <w:r w:rsidR="00BC6DDD" w:rsidRPr="001F1492">
        <w:rPr>
          <w:rFonts w:ascii="Times New Roman" w:hAnsi="Times New Roman"/>
          <w:sz w:val="18"/>
          <w:szCs w:val="24"/>
        </w:rPr>
        <w:t>А</w:t>
      </w:r>
      <w:r w:rsidR="00BC6DDD" w:rsidRPr="00703E7D">
        <w:rPr>
          <w:rFonts w:ascii="Times New Roman" w:hAnsi="Times New Roman"/>
          <w:sz w:val="24"/>
          <w:szCs w:val="24"/>
        </w:rPr>
        <w:t xml:space="preserve"> -  постоянная Авогадро, </w:t>
      </w:r>
      <w:r w:rsidR="00BC6DDD" w:rsidRPr="001F1492">
        <w:rPr>
          <w:rFonts w:ascii="Times New Roman" w:hAnsi="Times New Roman"/>
          <w:sz w:val="28"/>
          <w:szCs w:val="24"/>
        </w:rPr>
        <w:t xml:space="preserve">I </w:t>
      </w:r>
      <w:r w:rsidR="00BC6DDD" w:rsidRPr="00703E7D">
        <w:rPr>
          <w:rFonts w:ascii="Times New Roman" w:hAnsi="Times New Roman"/>
          <w:sz w:val="24"/>
          <w:szCs w:val="24"/>
        </w:rPr>
        <w:t>- сила тока прошедшего через раствор электролита,</w:t>
      </w:r>
      <w:r w:rsidR="00BC6DDD" w:rsidRPr="001F1492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="00BC6DDD" w:rsidRPr="001F1492">
        <w:rPr>
          <w:rFonts w:ascii="Times New Roman" w:hAnsi="Times New Roman"/>
          <w:sz w:val="28"/>
          <w:szCs w:val="24"/>
        </w:rPr>
        <w:t>t</w:t>
      </w:r>
      <w:proofErr w:type="spellEnd"/>
      <w:r w:rsidR="00BC6DDD" w:rsidRPr="001F1492">
        <w:rPr>
          <w:rFonts w:ascii="Times New Roman" w:hAnsi="Times New Roman"/>
          <w:sz w:val="28"/>
          <w:szCs w:val="24"/>
        </w:rPr>
        <w:t xml:space="preserve"> </w:t>
      </w:r>
      <w:r w:rsidR="00BC6DDD" w:rsidRPr="00703E7D">
        <w:rPr>
          <w:rFonts w:ascii="Times New Roman" w:hAnsi="Times New Roman"/>
          <w:sz w:val="24"/>
          <w:szCs w:val="24"/>
        </w:rPr>
        <w:t>- время прохождения тока.</w:t>
      </w:r>
    </w:p>
    <w:p w:rsidR="00BC6DDD" w:rsidRPr="00703E7D" w:rsidRDefault="0001179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s1030" type="#_x0000_t75" style="position:absolute;margin-left:117.45pt;margin-top:6.6pt;width:133.55pt;height:20.25pt;z-index:251664384" filled="t" stroked="t" strokecolor="white">
            <v:imagedata r:id="rId14" o:title=""/>
          </v:shape>
          <o:OLEObject Type="Embed" ProgID="Equation.3" ShapeID="_x0000_s1030" DrawAspect="Content" ObjectID="_1668244171" r:id="rId22"/>
        </w:pict>
      </w:r>
    </w:p>
    <w:p w:rsidR="00BC6DDD" w:rsidRPr="00703E7D" w:rsidRDefault="00BC6DDD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C6DDD" w:rsidRDefault="00BC6DDD" w:rsidP="00BC6DDD">
      <w:pPr>
        <w:spacing w:after="0" w:line="240" w:lineRule="auto"/>
        <w:rPr>
          <w:rFonts w:ascii="Times New Roman" w:hAnsi="Times New Roman"/>
          <w:sz w:val="28"/>
          <w:szCs w:val="24"/>
        </w:rPr>
      </w:pPr>
      <w:r w:rsidRPr="001F1492">
        <w:rPr>
          <w:rFonts w:ascii="Times New Roman" w:hAnsi="Times New Roman"/>
          <w:sz w:val="28"/>
          <w:szCs w:val="24"/>
        </w:rPr>
        <w:t>Результаты экспериментов:</w:t>
      </w:r>
    </w:p>
    <w:p w:rsidR="00BC6DDD" w:rsidRPr="001F1492" w:rsidRDefault="00BC6DDD" w:rsidP="00BC6DDD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23"/>
        <w:gridCol w:w="1417"/>
        <w:gridCol w:w="1396"/>
        <w:gridCol w:w="1843"/>
        <w:gridCol w:w="2551"/>
      </w:tblGrid>
      <w:tr w:rsidR="00BC6DDD" w:rsidRPr="00703E7D" w:rsidTr="004C705B">
        <w:tc>
          <w:tcPr>
            <w:tcW w:w="1723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proofErr w:type="spellStart"/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m</w:t>
            </w:r>
            <w:proofErr w:type="spellEnd"/>
            <w:r w:rsidRPr="001F1492">
              <w:rPr>
                <w:rFonts w:ascii="Cambria" w:hAnsi="Cambria"/>
                <w:b/>
                <w:sz w:val="28"/>
                <w:szCs w:val="24"/>
              </w:rPr>
              <w:t>₁</w:t>
            </w:r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,</w:t>
            </w:r>
            <w:r w:rsidRPr="001F1492">
              <w:rPr>
                <w:rFonts w:ascii="Times New Roman" w:hAnsi="Times New Roman"/>
                <w:sz w:val="28"/>
                <w:szCs w:val="24"/>
              </w:rPr>
              <w:t xml:space="preserve"> </w:t>
            </w:r>
            <w:r w:rsidRPr="001F1492">
              <w:rPr>
                <w:rFonts w:ascii="Times New Roman" w:hAnsi="Times New Roman"/>
                <w:i/>
                <w:sz w:val="28"/>
                <w:szCs w:val="24"/>
              </w:rPr>
              <w:t>кг</w:t>
            </w:r>
          </w:p>
        </w:tc>
        <w:tc>
          <w:tcPr>
            <w:tcW w:w="1417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proofErr w:type="spellStart"/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m</w:t>
            </w:r>
            <w:proofErr w:type="spellEnd"/>
            <w:r w:rsidRPr="001F1492">
              <w:rPr>
                <w:rFonts w:ascii="Cambria" w:hAnsi="Cambria"/>
                <w:b/>
                <w:sz w:val="28"/>
                <w:szCs w:val="24"/>
              </w:rPr>
              <w:t>₂</w:t>
            </w:r>
            <w:r w:rsidRPr="001F1492">
              <w:rPr>
                <w:rFonts w:ascii="Times New Roman" w:hAnsi="Times New Roman"/>
                <w:sz w:val="28"/>
                <w:szCs w:val="24"/>
              </w:rPr>
              <w:t xml:space="preserve">, </w:t>
            </w:r>
            <w:r w:rsidRPr="001F1492">
              <w:rPr>
                <w:rFonts w:ascii="Times New Roman" w:hAnsi="Times New Roman"/>
                <w:i/>
                <w:sz w:val="28"/>
                <w:szCs w:val="24"/>
              </w:rPr>
              <w:t>кг</w:t>
            </w:r>
          </w:p>
        </w:tc>
        <w:tc>
          <w:tcPr>
            <w:tcW w:w="1396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I</w:t>
            </w:r>
            <w:r w:rsidRPr="001F1492">
              <w:rPr>
                <w:rFonts w:ascii="Times New Roman" w:hAnsi="Times New Roman"/>
                <w:sz w:val="28"/>
                <w:szCs w:val="24"/>
              </w:rPr>
              <w:t>, А</w:t>
            </w:r>
          </w:p>
        </w:tc>
        <w:tc>
          <w:tcPr>
            <w:tcW w:w="1843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proofErr w:type="spellStart"/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t</w:t>
            </w:r>
            <w:proofErr w:type="spellEnd"/>
            <w:r w:rsidRPr="001F1492">
              <w:rPr>
                <w:rFonts w:ascii="Times New Roman" w:hAnsi="Times New Roman"/>
                <w:sz w:val="28"/>
                <w:szCs w:val="24"/>
              </w:rPr>
              <w:t>, с</w:t>
            </w:r>
          </w:p>
        </w:tc>
        <w:tc>
          <w:tcPr>
            <w:tcW w:w="2551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proofErr w:type="spellStart"/>
            <w:r w:rsidRPr="001F1492">
              <w:rPr>
                <w:rFonts w:ascii="Times New Roman" w:hAnsi="Times New Roman"/>
                <w:b/>
                <w:sz w:val="28"/>
                <w:szCs w:val="24"/>
              </w:rPr>
              <w:t>e</w:t>
            </w:r>
            <w:proofErr w:type="spellEnd"/>
            <w:r w:rsidRPr="001F1492">
              <w:rPr>
                <w:rFonts w:ascii="Times New Roman" w:hAnsi="Times New Roman"/>
                <w:sz w:val="28"/>
                <w:szCs w:val="24"/>
              </w:rPr>
              <w:t>, Кл</w:t>
            </w:r>
          </w:p>
        </w:tc>
      </w:tr>
      <w:tr w:rsidR="00BC6DDD" w:rsidRPr="00703E7D" w:rsidTr="004C705B">
        <w:trPr>
          <w:trHeight w:val="549"/>
        </w:trPr>
        <w:tc>
          <w:tcPr>
            <w:tcW w:w="1723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0,0704</w:t>
            </w:r>
          </w:p>
        </w:tc>
        <w:tc>
          <w:tcPr>
            <w:tcW w:w="1417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1396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51" w:type="dxa"/>
            <w:vAlign w:val="center"/>
          </w:tcPr>
          <w:p w:rsidR="00BC6DDD" w:rsidRPr="001F1492" w:rsidRDefault="00BC6DDD" w:rsidP="004C705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</w:tr>
    </w:tbl>
    <w:p w:rsidR="00BC6DDD" w:rsidRDefault="0001179D" w:rsidP="00BC6DDD">
      <w:r>
        <w:rPr>
          <w:noProof/>
          <w:lang w:eastAsia="ru-RU"/>
        </w:rPr>
        <w:pict>
          <v:shape id="_x0000_s1033" type="#_x0000_t75" style="position:absolute;margin-left:17.2pt;margin-top:19.1pt;width:348.25pt;height:42pt;z-index:251667456;mso-position-horizontal-relative:text;mso-position-vertical-relative:text" filled="t" strokecolor="red">
            <v:imagedata r:id="rId23" o:title=""/>
          </v:shape>
          <o:OLEObject Type="Embed" ProgID="Equation.DSMT4" ShapeID="_x0000_s1033" DrawAspect="Content" ObjectID="_1668244172" r:id="rId24"/>
        </w:pict>
      </w:r>
      <w:r w:rsidR="00BC6DDD">
        <w:rPr>
          <w:rFonts w:ascii="Times New Roman" w:hAnsi="Times New Roman"/>
          <w:sz w:val="24"/>
          <w:szCs w:val="24"/>
        </w:rPr>
        <w:t xml:space="preserve">  </w:t>
      </w:r>
    </w:p>
    <w:p w:rsidR="00BC6DDD" w:rsidRDefault="00BC6DDD" w:rsidP="00BC6DDD"/>
    <w:p w:rsidR="00BC6DDD" w:rsidRDefault="00BC6DDD" w:rsidP="00BC6DDD"/>
    <w:p w:rsidR="00BC6DDD" w:rsidRDefault="0001179D" w:rsidP="00BC6DDD">
      <w:r>
        <w:rPr>
          <w:noProof/>
          <w:lang w:eastAsia="ru-RU"/>
        </w:rPr>
        <w:pict>
          <v:shape id="_x0000_s1032" type="#_x0000_t75" style="position:absolute;margin-left:23.95pt;margin-top:.1pt;width:207.85pt;height:54.3pt;z-index:251666432">
            <v:imagedata r:id="rId25" o:title=""/>
          </v:shape>
          <o:OLEObject Type="Embed" ProgID="Equation.DSMT4" ShapeID="_x0000_s1032" DrawAspect="Content" ObjectID="_1668244173" r:id="rId26"/>
        </w:pict>
      </w:r>
    </w:p>
    <w:p w:rsidR="00BC6DDD" w:rsidRDefault="00BC6DDD" w:rsidP="00BC6DDD"/>
    <w:p w:rsidR="00BC6DDD" w:rsidRDefault="00BC6DDD" w:rsidP="00BC6DDD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3D7D51" w:rsidRDefault="003D7D51" w:rsidP="00BC6DDD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3D7D51" w:rsidRPr="001F1492" w:rsidRDefault="003D7D51" w:rsidP="003D7D51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  <w:r w:rsidRPr="001F1492">
        <w:rPr>
          <w:rFonts w:ascii="Times New Roman" w:hAnsi="Times New Roman"/>
          <w:b/>
          <w:sz w:val="28"/>
          <w:szCs w:val="24"/>
        </w:rPr>
        <w:t>Контрольный вопрос</w:t>
      </w:r>
    </w:p>
    <w:p w:rsidR="003D7D51" w:rsidRDefault="003D7D51" w:rsidP="003D7D51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3D7D51" w:rsidRPr="003D7D51" w:rsidRDefault="003D7D51" w:rsidP="00BC6DD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F1492">
        <w:rPr>
          <w:rFonts w:ascii="Times New Roman" w:hAnsi="Times New Roman"/>
          <w:sz w:val="28"/>
          <w:szCs w:val="24"/>
        </w:rPr>
        <w:t>Можно ли, используя данный метод измерения заряда электрона, повысить точность результата?</w:t>
      </w:r>
      <w:r>
        <w:rPr>
          <w:rFonts w:ascii="Times New Roman" w:hAnsi="Times New Roman"/>
          <w:sz w:val="28"/>
          <w:szCs w:val="24"/>
        </w:rPr>
        <w:t xml:space="preserve"> </w:t>
      </w:r>
      <w:r w:rsidRPr="001F1492">
        <w:rPr>
          <w:rFonts w:ascii="Times New Roman" w:hAnsi="Times New Roman"/>
          <w:sz w:val="28"/>
          <w:szCs w:val="24"/>
        </w:rPr>
        <w:t xml:space="preserve"> Как? </w:t>
      </w:r>
      <w:r w:rsidRPr="00703E7D">
        <w:rPr>
          <w:rFonts w:ascii="Times New Roman" w:hAnsi="Times New Roman"/>
          <w:sz w:val="24"/>
          <w:szCs w:val="24"/>
        </w:rPr>
        <w:t>__________________________________________________________________________________________________________________________________________________________________________</w:t>
      </w:r>
    </w:p>
    <w:p w:rsidR="00BC6DDD" w:rsidRDefault="00B42FD1" w:rsidP="00BC6DDD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noProof/>
          <w:sz w:val="28"/>
          <w:szCs w:val="24"/>
          <w:lang w:eastAsia="ru-R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999105</wp:posOffset>
            </wp:positionH>
            <wp:positionV relativeFrom="paragraph">
              <wp:posOffset>175895</wp:posOffset>
            </wp:positionV>
            <wp:extent cx="940703" cy="1097280"/>
            <wp:effectExtent l="19050" t="0" r="0" b="0"/>
            <wp:wrapNone/>
            <wp:docPr id="12" name="Рисунок 3" descr="0006-008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006-008-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10000" contrast="20000"/>
                    </a:blip>
                    <a:srcRect l="32546" t="12283" r="4199" b="198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703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noProof/>
          <w:sz w:val="28"/>
          <w:szCs w:val="24"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9685</wp:posOffset>
            </wp:positionH>
            <wp:positionV relativeFrom="paragraph">
              <wp:posOffset>84455</wp:posOffset>
            </wp:positionV>
            <wp:extent cx="1885950" cy="1097280"/>
            <wp:effectExtent l="19050" t="0" r="0" b="0"/>
            <wp:wrapNone/>
            <wp:docPr id="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63292" t="6152" r="16255" b="750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C6DDD" w:rsidRDefault="00B42FD1" w:rsidP="00BC6DDD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noProof/>
          <w:sz w:val="28"/>
          <w:szCs w:val="24"/>
          <w:lang w:eastAsia="ru-RU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940175</wp:posOffset>
            </wp:positionH>
            <wp:positionV relativeFrom="paragraph">
              <wp:posOffset>40005</wp:posOffset>
            </wp:positionV>
            <wp:extent cx="918210" cy="1021080"/>
            <wp:effectExtent l="19050" t="0" r="0" b="0"/>
            <wp:wrapNone/>
            <wp:docPr id="13" name="Рисунок 4" descr="0006-009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0006-009-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10000" contrast="20000"/>
                    </a:blip>
                    <a:srcRect l="34646" t="15118" b="188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210" cy="1021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noProof/>
          <w:sz w:val="28"/>
          <w:szCs w:val="24"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947545</wp:posOffset>
            </wp:positionH>
            <wp:positionV relativeFrom="paragraph">
              <wp:posOffset>40005</wp:posOffset>
            </wp:positionV>
            <wp:extent cx="1106805" cy="1028700"/>
            <wp:effectExtent l="19050" t="0" r="0" b="0"/>
            <wp:wrapNone/>
            <wp:docPr id="11" name="Рисунок 2" descr="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10000" contrast="20000"/>
                    </a:blip>
                    <a:srcRect l="25146" t="15151" b="202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BC6DDD" w:rsidRDefault="00BC6DDD" w:rsidP="00BC6DDD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BC6DDD" w:rsidRDefault="00B42FD1" w:rsidP="00BC6DDD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 xml:space="preserve">                                                                                                               </w:t>
      </w:r>
      <w:r w:rsidRPr="00B42FD1">
        <w:rPr>
          <w:rFonts w:ascii="Times New Roman" w:hAnsi="Times New Roman"/>
          <w:b/>
          <w:sz w:val="28"/>
          <w:szCs w:val="24"/>
        </w:rPr>
        <w:t>4</w:t>
      </w:r>
    </w:p>
    <w:p w:rsidR="00BC6DDD" w:rsidRDefault="00BC6DDD" w:rsidP="00BC6DDD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BC6DDD" w:rsidRDefault="00BC6DDD" w:rsidP="00BC6DDD"/>
    <w:p w:rsidR="00CE7EE5" w:rsidRPr="00BC6DDD" w:rsidRDefault="00CE7EE5" w:rsidP="00BC6DDD">
      <w:pPr>
        <w:rPr>
          <w:szCs w:val="28"/>
          <w:shd w:val="clear" w:color="auto" w:fill="FFFFFF"/>
        </w:rPr>
      </w:pPr>
    </w:p>
    <w:sectPr w:rsidR="00CE7EE5" w:rsidRPr="00BC6DDD" w:rsidSect="005A5D5A">
      <w:type w:val="continuous"/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8042E"/>
    <w:multiLevelType w:val="multilevel"/>
    <w:tmpl w:val="10863E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40043E"/>
    <w:multiLevelType w:val="multilevel"/>
    <w:tmpl w:val="DDD4CC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4BC5C1A"/>
    <w:multiLevelType w:val="multilevel"/>
    <w:tmpl w:val="237256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4DB6F9E"/>
    <w:multiLevelType w:val="multilevel"/>
    <w:tmpl w:val="BEF65E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DC45177"/>
    <w:multiLevelType w:val="multilevel"/>
    <w:tmpl w:val="F2EE4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FC05BEA"/>
    <w:multiLevelType w:val="multilevel"/>
    <w:tmpl w:val="AE4ADF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E4D2FBA"/>
    <w:multiLevelType w:val="multilevel"/>
    <w:tmpl w:val="47B8D0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E76467C"/>
    <w:multiLevelType w:val="multilevel"/>
    <w:tmpl w:val="7A6E2B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E5F1BDC"/>
    <w:multiLevelType w:val="multilevel"/>
    <w:tmpl w:val="EC1230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1CA3C93"/>
    <w:multiLevelType w:val="multilevel"/>
    <w:tmpl w:val="2CF4FA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4C06A84"/>
    <w:multiLevelType w:val="multilevel"/>
    <w:tmpl w:val="42C292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776725D"/>
    <w:multiLevelType w:val="hybridMultilevel"/>
    <w:tmpl w:val="74A2EE3A"/>
    <w:lvl w:ilvl="0" w:tplc="A7A4F0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27048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F2CAC6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6CE95E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11AA1B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629A5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8B43D5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10C8DB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D00645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33926E0"/>
    <w:multiLevelType w:val="hybridMultilevel"/>
    <w:tmpl w:val="BE229A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9800A84"/>
    <w:multiLevelType w:val="hybridMultilevel"/>
    <w:tmpl w:val="4E0A54DE"/>
    <w:lvl w:ilvl="0" w:tplc="385209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3F2C79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E864E5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D62E26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A204F7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9DE510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AACACB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6A89FC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386E9E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B802D87"/>
    <w:multiLevelType w:val="multilevel"/>
    <w:tmpl w:val="7BE22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FB64D3F"/>
    <w:multiLevelType w:val="multilevel"/>
    <w:tmpl w:val="7FD21B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7546ECC"/>
    <w:multiLevelType w:val="multilevel"/>
    <w:tmpl w:val="B602FD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9D87466"/>
    <w:multiLevelType w:val="multilevel"/>
    <w:tmpl w:val="8B9668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24655CE"/>
    <w:multiLevelType w:val="multilevel"/>
    <w:tmpl w:val="1A36FD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2C27375"/>
    <w:multiLevelType w:val="multilevel"/>
    <w:tmpl w:val="471A03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3602F8D"/>
    <w:multiLevelType w:val="multilevel"/>
    <w:tmpl w:val="BE3209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D522B48"/>
    <w:multiLevelType w:val="multilevel"/>
    <w:tmpl w:val="5BBEF6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6E1F631C"/>
    <w:multiLevelType w:val="multilevel"/>
    <w:tmpl w:val="DF2EA9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0DD13C3"/>
    <w:multiLevelType w:val="multilevel"/>
    <w:tmpl w:val="820477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7821501B"/>
    <w:multiLevelType w:val="multilevel"/>
    <w:tmpl w:val="C9AA2D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78424A61"/>
    <w:multiLevelType w:val="multilevel"/>
    <w:tmpl w:val="7EDE78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D824850"/>
    <w:multiLevelType w:val="hybridMultilevel"/>
    <w:tmpl w:val="BE229A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1"/>
  </w:num>
  <w:num w:numId="3">
    <w:abstractNumId w:val="7"/>
  </w:num>
  <w:num w:numId="4">
    <w:abstractNumId w:val="17"/>
  </w:num>
  <w:num w:numId="5">
    <w:abstractNumId w:val="23"/>
  </w:num>
  <w:num w:numId="6">
    <w:abstractNumId w:val="9"/>
  </w:num>
  <w:num w:numId="7">
    <w:abstractNumId w:val="5"/>
  </w:num>
  <w:num w:numId="8">
    <w:abstractNumId w:val="1"/>
  </w:num>
  <w:num w:numId="9">
    <w:abstractNumId w:val="6"/>
  </w:num>
  <w:num w:numId="10">
    <w:abstractNumId w:val="14"/>
  </w:num>
  <w:num w:numId="11">
    <w:abstractNumId w:val="2"/>
  </w:num>
  <w:num w:numId="12">
    <w:abstractNumId w:val="21"/>
  </w:num>
  <w:num w:numId="13">
    <w:abstractNumId w:val="15"/>
  </w:num>
  <w:num w:numId="14">
    <w:abstractNumId w:val="10"/>
  </w:num>
  <w:num w:numId="15">
    <w:abstractNumId w:val="18"/>
  </w:num>
  <w:num w:numId="16">
    <w:abstractNumId w:val="20"/>
  </w:num>
  <w:num w:numId="17">
    <w:abstractNumId w:val="22"/>
  </w:num>
  <w:num w:numId="18">
    <w:abstractNumId w:val="3"/>
  </w:num>
  <w:num w:numId="19">
    <w:abstractNumId w:val="25"/>
  </w:num>
  <w:num w:numId="20">
    <w:abstractNumId w:val="16"/>
  </w:num>
  <w:num w:numId="21">
    <w:abstractNumId w:val="0"/>
  </w:num>
  <w:num w:numId="22">
    <w:abstractNumId w:val="4"/>
  </w:num>
  <w:num w:numId="23">
    <w:abstractNumId w:val="8"/>
  </w:num>
  <w:num w:numId="24">
    <w:abstractNumId w:val="24"/>
  </w:num>
  <w:num w:numId="25">
    <w:abstractNumId w:val="19"/>
  </w:num>
  <w:num w:numId="2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D13C5"/>
    <w:rsid w:val="0001179D"/>
    <w:rsid w:val="00024F60"/>
    <w:rsid w:val="00041A11"/>
    <w:rsid w:val="00053E2F"/>
    <w:rsid w:val="00054003"/>
    <w:rsid w:val="000542D1"/>
    <w:rsid w:val="000679D6"/>
    <w:rsid w:val="0009424C"/>
    <w:rsid w:val="00094509"/>
    <w:rsid w:val="00096DA5"/>
    <w:rsid w:val="000B2E33"/>
    <w:rsid w:val="000C2653"/>
    <w:rsid w:val="000C721A"/>
    <w:rsid w:val="000D4DFE"/>
    <w:rsid w:val="000E2019"/>
    <w:rsid w:val="000E51A0"/>
    <w:rsid w:val="000E6F69"/>
    <w:rsid w:val="000F5B63"/>
    <w:rsid w:val="00123B9B"/>
    <w:rsid w:val="0012505E"/>
    <w:rsid w:val="0013292F"/>
    <w:rsid w:val="0014327E"/>
    <w:rsid w:val="00155DB0"/>
    <w:rsid w:val="00192FAB"/>
    <w:rsid w:val="00197BAA"/>
    <w:rsid w:val="001B1A80"/>
    <w:rsid w:val="001B68D6"/>
    <w:rsid w:val="001E38AF"/>
    <w:rsid w:val="001F2E5A"/>
    <w:rsid w:val="00200C8C"/>
    <w:rsid w:val="00210FA6"/>
    <w:rsid w:val="002218A1"/>
    <w:rsid w:val="00245A52"/>
    <w:rsid w:val="002512DA"/>
    <w:rsid w:val="00266DF5"/>
    <w:rsid w:val="0027082E"/>
    <w:rsid w:val="00271784"/>
    <w:rsid w:val="00276795"/>
    <w:rsid w:val="002F4FF5"/>
    <w:rsid w:val="00303080"/>
    <w:rsid w:val="00304F18"/>
    <w:rsid w:val="00310D63"/>
    <w:rsid w:val="00311D96"/>
    <w:rsid w:val="003257F0"/>
    <w:rsid w:val="00355417"/>
    <w:rsid w:val="00390736"/>
    <w:rsid w:val="003A31A1"/>
    <w:rsid w:val="003B2AF9"/>
    <w:rsid w:val="003C29C2"/>
    <w:rsid w:val="003C6E6C"/>
    <w:rsid w:val="003D4AC4"/>
    <w:rsid w:val="003D7D51"/>
    <w:rsid w:val="003F04EF"/>
    <w:rsid w:val="00405767"/>
    <w:rsid w:val="00405AF7"/>
    <w:rsid w:val="00424C73"/>
    <w:rsid w:val="004411B2"/>
    <w:rsid w:val="00456169"/>
    <w:rsid w:val="00464770"/>
    <w:rsid w:val="004B2C5D"/>
    <w:rsid w:val="004C0AF4"/>
    <w:rsid w:val="004D3A32"/>
    <w:rsid w:val="004E5504"/>
    <w:rsid w:val="004E69CA"/>
    <w:rsid w:val="005051F6"/>
    <w:rsid w:val="00564AAE"/>
    <w:rsid w:val="005A1662"/>
    <w:rsid w:val="005B0FE5"/>
    <w:rsid w:val="005D13C5"/>
    <w:rsid w:val="005E2875"/>
    <w:rsid w:val="005F60F4"/>
    <w:rsid w:val="0063454A"/>
    <w:rsid w:val="00640B27"/>
    <w:rsid w:val="006721D3"/>
    <w:rsid w:val="0068791D"/>
    <w:rsid w:val="006A25E0"/>
    <w:rsid w:val="006F4142"/>
    <w:rsid w:val="007340A2"/>
    <w:rsid w:val="00762DB8"/>
    <w:rsid w:val="00764241"/>
    <w:rsid w:val="0077529B"/>
    <w:rsid w:val="007933B7"/>
    <w:rsid w:val="00795A66"/>
    <w:rsid w:val="007B6E0B"/>
    <w:rsid w:val="007C4049"/>
    <w:rsid w:val="008000E2"/>
    <w:rsid w:val="00800535"/>
    <w:rsid w:val="00841DFF"/>
    <w:rsid w:val="008A0CB8"/>
    <w:rsid w:val="008A21B7"/>
    <w:rsid w:val="008A3689"/>
    <w:rsid w:val="008C7671"/>
    <w:rsid w:val="008D0C48"/>
    <w:rsid w:val="008F3357"/>
    <w:rsid w:val="00900541"/>
    <w:rsid w:val="009241DF"/>
    <w:rsid w:val="00946131"/>
    <w:rsid w:val="009702D7"/>
    <w:rsid w:val="0097152A"/>
    <w:rsid w:val="0097675E"/>
    <w:rsid w:val="00976AC6"/>
    <w:rsid w:val="009D016C"/>
    <w:rsid w:val="009D4792"/>
    <w:rsid w:val="009E5945"/>
    <w:rsid w:val="00A62AA3"/>
    <w:rsid w:val="00A74FD6"/>
    <w:rsid w:val="00A77DDB"/>
    <w:rsid w:val="00AA39FD"/>
    <w:rsid w:val="00AC1FB3"/>
    <w:rsid w:val="00AC6FC9"/>
    <w:rsid w:val="00AD5D5C"/>
    <w:rsid w:val="00AE6786"/>
    <w:rsid w:val="00B0286D"/>
    <w:rsid w:val="00B13AE9"/>
    <w:rsid w:val="00B16EDA"/>
    <w:rsid w:val="00B42FD1"/>
    <w:rsid w:val="00B44BA8"/>
    <w:rsid w:val="00B51F21"/>
    <w:rsid w:val="00B7527E"/>
    <w:rsid w:val="00BA35BE"/>
    <w:rsid w:val="00BC034A"/>
    <w:rsid w:val="00BC6DDD"/>
    <w:rsid w:val="00BE27F1"/>
    <w:rsid w:val="00BE67FA"/>
    <w:rsid w:val="00C112F2"/>
    <w:rsid w:val="00C11F54"/>
    <w:rsid w:val="00C125F8"/>
    <w:rsid w:val="00C13572"/>
    <w:rsid w:val="00C16CB8"/>
    <w:rsid w:val="00C224D5"/>
    <w:rsid w:val="00C27E70"/>
    <w:rsid w:val="00C40188"/>
    <w:rsid w:val="00C96EBD"/>
    <w:rsid w:val="00CA7717"/>
    <w:rsid w:val="00CB35CF"/>
    <w:rsid w:val="00CC16A8"/>
    <w:rsid w:val="00CE50D8"/>
    <w:rsid w:val="00CE7EE5"/>
    <w:rsid w:val="00D21FA5"/>
    <w:rsid w:val="00D4613F"/>
    <w:rsid w:val="00D622F8"/>
    <w:rsid w:val="00D658CB"/>
    <w:rsid w:val="00D91B36"/>
    <w:rsid w:val="00DA676D"/>
    <w:rsid w:val="00DC0328"/>
    <w:rsid w:val="00DE6FA6"/>
    <w:rsid w:val="00DF003E"/>
    <w:rsid w:val="00E163E0"/>
    <w:rsid w:val="00E57F19"/>
    <w:rsid w:val="00E64C52"/>
    <w:rsid w:val="00E930BB"/>
    <w:rsid w:val="00EB71EE"/>
    <w:rsid w:val="00EB7DE2"/>
    <w:rsid w:val="00EE1C54"/>
    <w:rsid w:val="00EE5AA9"/>
    <w:rsid w:val="00F07E3E"/>
    <w:rsid w:val="00F566DB"/>
    <w:rsid w:val="00F80A42"/>
    <w:rsid w:val="00FB5483"/>
    <w:rsid w:val="00FC00C2"/>
    <w:rsid w:val="00FE42F7"/>
    <w:rsid w:val="00FE75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6DDD"/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uiPriority w:val="9"/>
    <w:unhideWhenUsed/>
    <w:qFormat/>
    <w:rsid w:val="0063454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ddquest">
    <w:name w:val="pdd_quest"/>
    <w:basedOn w:val="a"/>
    <w:rsid w:val="005D13C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A62AA3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62AA3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D21FA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3454A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6">
    <w:name w:val="Hyperlink"/>
    <w:basedOn w:val="a0"/>
    <w:uiPriority w:val="99"/>
    <w:unhideWhenUsed/>
    <w:rsid w:val="0063454A"/>
    <w:rPr>
      <w:color w:val="0000FF"/>
      <w:u w:val="single"/>
    </w:rPr>
  </w:style>
  <w:style w:type="character" w:styleId="a7">
    <w:name w:val="Strong"/>
    <w:basedOn w:val="a0"/>
    <w:uiPriority w:val="22"/>
    <w:qFormat/>
    <w:rsid w:val="005051F6"/>
    <w:rPr>
      <w:b/>
      <w:bCs/>
    </w:rPr>
  </w:style>
  <w:style w:type="character" w:styleId="a8">
    <w:name w:val="Emphasis"/>
    <w:basedOn w:val="a0"/>
    <w:uiPriority w:val="20"/>
    <w:qFormat/>
    <w:rsid w:val="003F04EF"/>
    <w:rPr>
      <w:i/>
      <w:iCs/>
    </w:rPr>
  </w:style>
  <w:style w:type="character" w:customStyle="1" w:styleId="radio">
    <w:name w:val="radio"/>
    <w:basedOn w:val="a0"/>
    <w:rsid w:val="00266DF5"/>
  </w:style>
  <w:style w:type="character" w:customStyle="1" w:styleId="spantext">
    <w:name w:val="span_text"/>
    <w:basedOn w:val="a0"/>
    <w:rsid w:val="00266DF5"/>
  </w:style>
  <w:style w:type="character" w:customStyle="1" w:styleId="m1">
    <w:name w:val="m1"/>
    <w:rsid w:val="007340A2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25889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1004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148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6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27680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37158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1556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88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90122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069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32331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36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422708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206395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0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9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0864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9362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34361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511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40141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603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90413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50620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669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44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098192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60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122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051020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83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87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184548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58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30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47080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2538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20373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588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7978388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934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536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40863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3824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34364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379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45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790526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600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762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01387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0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28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02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8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73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0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4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8017234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076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101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555679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91370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19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262475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417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388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73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74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60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96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7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86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1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93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38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22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486199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48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357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27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201610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8200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7949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3608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16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7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46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1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8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2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87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26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68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2194679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858824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90409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12285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657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75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490395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660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5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2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144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03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859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74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2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67562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492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183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2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6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837479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82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84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2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07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35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0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316977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351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944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56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64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4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07740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4186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19746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961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6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5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696892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90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778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1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8726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38276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481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3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55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4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4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7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8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239335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698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641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67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3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0582567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00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385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37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14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9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3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17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3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43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40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6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854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846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77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5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82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57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34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95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88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8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708701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159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770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5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794843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901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131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0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04483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9601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0970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233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67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1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92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42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9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11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670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69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061269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593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432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6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484949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724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11B53B3-7A49-499D-85C0-F96BBFAE6B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3</TotalTime>
  <Pages>3</Pages>
  <Words>513</Words>
  <Characters>2926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86</cp:revision>
  <cp:lastPrinted>2020-10-26T16:08:00Z</cp:lastPrinted>
  <dcterms:created xsi:type="dcterms:W3CDTF">2020-09-30T19:34:00Z</dcterms:created>
  <dcterms:modified xsi:type="dcterms:W3CDTF">2020-11-30T06:23:00Z</dcterms:modified>
</cp:coreProperties>
</file>